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57CF" w:rsidRPr="004857CF" w:rsidRDefault="004857CF" w:rsidP="004857CF">
      <w:pPr>
        <w:jc w:val="center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KIỂM TRA 1 TIẾT: ESTE – LIPIT – CACBOHIDRAT</w:t>
      </w:r>
    </w:p>
    <w:p w:rsidR="004857CF" w:rsidRPr="004857CF" w:rsidRDefault="004857CF" w:rsidP="004857CF">
      <w:pPr>
        <w:jc w:val="center"/>
        <w:rPr>
          <w:rFonts w:ascii="Times New Roman" w:hAnsi="Times New Roman" w:cs="Times New Roman"/>
          <w:i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i/>
          <w:color w:val="000000"/>
          <w:sz w:val="26"/>
          <w:szCs w:val="26"/>
        </w:rPr>
        <w:t>(Thời gian làm bài 4</w:t>
      </w:r>
      <w:r>
        <w:rPr>
          <w:rFonts w:ascii="Times New Roman" w:hAnsi="Times New Roman" w:cs="Times New Roman"/>
          <w:i/>
          <w:color w:val="000000"/>
          <w:sz w:val="26"/>
          <w:szCs w:val="26"/>
        </w:rPr>
        <w:t>5</w:t>
      </w:r>
      <w:r w:rsidRPr="004857CF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 phút không kể thời gian giao đề)</w:t>
      </w:r>
    </w:p>
    <w:p w:rsidR="004857CF" w:rsidRPr="004857CF" w:rsidRDefault="004857CF" w:rsidP="004857CF">
      <w:pPr>
        <w:jc w:val="center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i/>
          <w:color w:val="000000"/>
          <w:sz w:val="26"/>
          <w:szCs w:val="26"/>
        </w:rPr>
        <w:t>Họ và tên thí sinh………………………………..Lớp…………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Phát biểu nào sau đây là </w:t>
      </w:r>
      <w:r w:rsidRPr="004857CF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không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đúng?</w:t>
      </w:r>
    </w:p>
    <w:p w:rsidR="004857CF" w:rsidRPr="004857CF" w:rsidRDefault="004857CF" w:rsidP="004857CF">
      <w:pPr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Chất béo là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triest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ủa glixerol với axit béo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hất béo không tan trong nước.</w:t>
      </w:r>
    </w:p>
    <w:p w:rsidR="004857CF" w:rsidRPr="004857CF" w:rsidRDefault="004857CF" w:rsidP="004857CF">
      <w:pPr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Chất béo được gọi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chung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là triglixerit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Chất béo là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est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ơn chức của glixerol với axit béo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Câu 2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Thuỷ phân hoàn toàn 11,44 g este no, đơn chức, mạch hở X với 100ml dung dịch NaOH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>1,3M(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vừa đủ) thu được 5,98 gam một ancol Y. Tên gọi của X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Propyl axet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Etyl propion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Etyl fom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Etyl axetat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3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hất giặt rửa tổng hợp có ưu điểm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dễ kiếm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rẻ tiền hơn xà phòng.</w:t>
      </w:r>
      <w:proofErr w:type="gramEnd"/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ó thể dùng để giặt rửa cả trong nước cứng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ó khả năng hòa tan tốt trong nước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Câu 4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Thuốc thử để phân biệt glucozơ và fructozơ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Na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[Ag(N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] N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Cu(OH)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dung dịch brom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5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=CH-O-CO-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ó tên gọi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vinyl propion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vinyl axet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etyl metacryl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etyl acrylat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de-DE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>Câu 6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de-DE"/>
        </w:rPr>
        <w:t xml:space="preserve"> Glucozơ không có tính chất nào dưới đây?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de-DE"/>
        </w:rPr>
        <w:t>Tính chất của polio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de-DE"/>
        </w:rPr>
        <w:t xml:space="preserve">Tham gia phản ứng thuỷ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phân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ác dụng với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H trong HC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de-DE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de-DE"/>
        </w:rPr>
        <w:t>Tính chất của nhóm anđehit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pt-BR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Câu 7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Cho este X có CTPT 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. X thuộc dãy đồng đẳng của este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no, đơn chức, mạch hở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no, đơn chức, mạch vòng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no, đơn chứ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không no, đơn chức, mạch hở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>Câu 8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Xà phòng hoá hoàn toàn 37,0g hỗn hợp 2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est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là HCOO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và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un nóng. Khối lượng NaOH cần dùng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0,0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8,0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6,0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2,0g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9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ốt cháy hoàn toàn 7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8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gam este X thu được 11,44 gam C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và 4,68 gam 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O. CTPT của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est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6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0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Trong các chất sau: axit axetic, glixerol, glucozơ, ancol etylic, xenlulozơ. Số chất hòa tan được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Cu(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OH)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4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1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ho 10,8g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OOH tác/ d với 7,04g ancol metylic (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S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xúc tác)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ược 11,1g este. Hiệu suất của phản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ứng  là</w:t>
      </w:r>
      <w:proofErr w:type="gramEnd"/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81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81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%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68,18%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83,33%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70%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Câu 12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Phân tử khối trung bình của xenlulozơ là 1620 000. Giá trị n trong công thức (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6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10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8000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7000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10000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9000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3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Xà phòng hóa hoàn toàn hỗn hợp gồm etyl axetat và phenyl axetat thì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ược chất hữu cơ là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 muối, 1 ancol và 1 phenol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 muối và 1 ancol.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 muối và 1 ancol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 muối và 2 ancol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4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Propyl fomat được điều chế từ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xit fomic và ancol propylic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xit propionic và ancol metylic.</w:t>
      </w:r>
      <w:proofErr w:type="gramEnd"/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xit fomic và ancol metylic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xit axetic và ancol propylic.</w:t>
      </w:r>
      <w:proofErr w:type="gramEnd"/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5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Số đồng phân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est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no đơn chức của 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8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5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6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ho dãy chuyển hóa: Metan </w:t>
      </w:r>
      <w:r w:rsidRPr="004857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pt" o:ole="">
            <v:imagedata r:id="rId4" o:title=""/>
          </v:shape>
          <o:OLEObject Type="Embed" ProgID="Equation.DSMT4" ShapeID="_x0000_i1025" DrawAspect="Content" ObjectID="_1545108518" r:id="rId5"/>
        </w:objec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A </w:t>
      </w:r>
      <w:r w:rsidRPr="004857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320" w:dyaOrig="240">
          <v:shape id="_x0000_i1026" type="#_x0000_t75" style="width:15.75pt;height:12pt" o:ole="">
            <v:imagedata r:id="rId4" o:title=""/>
          </v:shape>
          <o:OLEObject Type="Embed" ProgID="Equation.DSMT4" ShapeID="_x0000_i1026" DrawAspect="Content" ObjectID="_1545108519" r:id="rId6"/>
        </w:objec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B </w:t>
      </w:r>
      <w:r w:rsidRPr="004857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320" w:dyaOrig="240">
          <v:shape id="_x0000_i1027" type="#_x0000_t75" style="width:15.75pt;height:12pt" o:ole="">
            <v:imagedata r:id="rId4" o:title=""/>
          </v:shape>
          <o:OLEObject Type="Embed" ProgID="Equation.DSMT4" ShapeID="_x0000_i1027" DrawAspect="Content" ObjectID="_1545108520" r:id="rId7"/>
        </w:objec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C </w:t>
      </w:r>
      <w:r w:rsidRPr="004857CF"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  <w:lang w:eastAsia="vi-VN"/>
        </w:rPr>
        <w:object w:dxaOrig="320" w:dyaOrig="240">
          <v:shape id="_x0000_i1028" type="#_x0000_t75" style="width:15.75pt;height:12pt" o:ole="">
            <v:imagedata r:id="rId4" o:title=""/>
          </v:shape>
          <o:OLEObject Type="Embed" ProgID="Equation.DSMT4" ShapeID="_x0000_i1028" DrawAspect="Content" ObjectID="_1545108521" r:id="rId8"/>
        </w:objec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Metyl axetat. Tên gọi của B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ncol etyli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etile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etana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nđehit fomic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lastRenderedPageBreak/>
        <w:t>Câu 17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Chất nào sau đây hầu như không tan trong nước ?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Etyl axet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atri axeta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ncol etyli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xit axetic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8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Tinh bột và xenlulozơ khác nhau về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hành phần phân tử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độ tan trong nước.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ấu trúc mạch phân tử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sản phẩm của phản ứng thủy phân.</w:t>
      </w:r>
      <w:proofErr w:type="gramEnd"/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19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Lên men 41,4g glucozơ với hiệu suất 80%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  khí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thu được cho hấp thụ  vào nước vôi trong dư lượng kết tủa thu được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8,75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36,8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8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4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3g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20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Tráng bạc hoàn toàn m g glucozơ thu được 86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4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g Ag. Nếu lên men hoàn toàn m g glucozơ rồi cho khí C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2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ược hấp thụ vào nước vôi trong dư thì lượng kết tủa thu được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60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80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0g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40g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Câu 21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Muốn có 2610 g glucozơ thì khối l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softHyphen/>
        <w:t>ượng saccarozơ cần đem thuỷ phân hoàn toàn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4595 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4995 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4468 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4959 g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Câu 22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Thuỷ phân este X có CTPT 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fr-FR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fr-FR"/>
        </w:rPr>
        <w:t>8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fr-F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trong dung dịch NaOH thu được hỗn hợp hai chất  hữu cơ Y và Z trong đó Y có tỉ khối hơi so với 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fr-F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là 16. X có công thức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COO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COO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7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23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Metyl propionat là tên gọi của chất nào sau đây?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COO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7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softHyphen/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7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H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24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ể nhận biết hồ tinh bột, saccarozơ, glucozơ cần dùng nhóm thuốc thử nào sau đây?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ot, AgN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/N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ước brom, AgN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/N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Quì tím, iot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Quì tím, nước brom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25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un nóng lipit cần vừa đủ 40 kg dd NaOH 15%, giả sử phản ứng xảy ra hoàn toàn. Khối lượng (kg) glixerol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thu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ược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lastRenderedPageBreak/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13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8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4,6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6,97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9,2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26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ể trung hoà 14 gam một chất béo cần 1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5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ml dung dịch KOH 1M. Chỉ số axit của chất béo đó là   </w:t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7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8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6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>Câu 27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Cho este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OOCH=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 xml:space="preserve"> tác dụng với dd NaOH dư thu được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OONa và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H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OOH và 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OH</w:t>
      </w:r>
    </w:p>
    <w:p w:rsidR="004857CF" w:rsidRPr="004857CF" w:rsidRDefault="004857CF" w:rsidP="004857CF">
      <w:pPr>
        <w:tabs>
          <w:tab w:val="left" w:pos="4937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OOH và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H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pt-BR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COONa và 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pt-BR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pt-BR"/>
        </w:rPr>
        <w:t>OH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Câu 28: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Đun nóng 6 gam C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H với 6 gam 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ó 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 xml:space="preserve">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S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4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 xúc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tác. KL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est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tạo thành khi hiệu suất đạt 50%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5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,72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4,40 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6,00 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8,80 g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Câu 29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Đun nóng 37,5g dd glucozơ với lượng AgN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/dung dịch N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  <w:lang w:val="nl-NL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 xml:space="preserve"> dư, thu được 6,48g bạc. Nồng độ dd glucozơ là</w:t>
      </w:r>
    </w:p>
    <w:p w:rsidR="004857CF" w:rsidRPr="004857CF" w:rsidRDefault="004857CF" w:rsidP="004857CF">
      <w:pPr>
        <w:tabs>
          <w:tab w:val="left" w:pos="2609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13,4 %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14,4 %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12,4 %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nl-NL"/>
        </w:rPr>
        <w:t>11,4 %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Câu 30:</w:t>
      </w:r>
      <w:r w:rsidRPr="004857CF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Có thể gọi tên este (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17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OO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5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p w:rsidR="004857CF" w:rsidRPr="004857CF" w:rsidRDefault="004857CF" w:rsidP="004857CF">
      <w:pPr>
        <w:tabs>
          <w:tab w:val="left" w:pos="2608"/>
          <w:tab w:val="left" w:pos="4939"/>
          <w:tab w:val="left" w:pos="72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risteari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ripanmiti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steari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riolein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pacing w:val="-4"/>
          <w:sz w:val="26"/>
          <w:szCs w:val="26"/>
        </w:rPr>
        <w:t>Câu 31: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 xml:space="preserve"> H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ỗ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1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ồ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t</w:t>
      </w:r>
      <w:r w:rsidRPr="004857CF">
        <w:rPr>
          <w:rFonts w:ascii="Times New Roman" w:hAnsi="Times New Roman" w:cs="Times New Roman"/>
          <w:color w:val="000000"/>
          <w:spacing w:val="1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2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t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2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pacing w:val="2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ấ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ụ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>ớ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ị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5"/>
          <w:w w:val="102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-1"/>
          <w:w w:val="102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2"/>
          <w:w w:val="10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w w:val="99"/>
          <w:position w:val="-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0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7</w:t>
      </w:r>
      <w:proofErr w:type="gramEnd"/>
      <w:r w:rsidRPr="004857CF">
        <w:rPr>
          <w:rFonts w:ascii="Times New Roman" w:hAnsi="Times New Roman" w:cs="Times New Roman"/>
          <w:color w:val="000000"/>
          <w:spacing w:val="1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ế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ấ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y m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dụ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ừ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ủ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>ớ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ả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s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ử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ệ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6"/>
          <w:sz w:val="26"/>
          <w:szCs w:val="26"/>
        </w:rPr>
        <w:t>s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ấ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ứ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w w:val="102"/>
          <w:sz w:val="26"/>
          <w:szCs w:val="26"/>
        </w:rPr>
        <w:t>1</w:t>
      </w:r>
      <w:r w:rsidRPr="004857CF">
        <w:rPr>
          <w:rFonts w:ascii="Times New Roman" w:hAnsi="Times New Roman" w:cs="Times New Roman"/>
          <w:color w:val="000000"/>
          <w:spacing w:val="-2"/>
          <w:w w:val="102"/>
          <w:sz w:val="26"/>
          <w:szCs w:val="26"/>
        </w:rPr>
        <w:t>0</w:t>
      </w:r>
      <w:r w:rsidRPr="004857CF">
        <w:rPr>
          <w:rFonts w:ascii="Times New Roman" w:hAnsi="Times New Roman" w:cs="Times New Roman"/>
          <w:color w:val="000000"/>
          <w:spacing w:val="2"/>
          <w:w w:val="102"/>
          <w:sz w:val="26"/>
          <w:szCs w:val="26"/>
        </w:rPr>
        <w:t>0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 xml:space="preserve">%, 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s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ẩ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ỉ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ứ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proofErr w:type="gramStart"/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s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ì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kh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ố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s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e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w w:val="102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à</w:t>
      </w:r>
    </w:p>
    <w:p w:rsidR="004857CF" w:rsidRPr="004857CF" w:rsidRDefault="004857CF" w:rsidP="004857CF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pacing w:val="2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 +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3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0</w:t>
      </w:r>
      <w:proofErr w:type="gramStart"/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8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pacing w:val="2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+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9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1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pacing w:val="2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+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1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5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4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pacing w:val="2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 +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2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0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44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pacing w:val="1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w w:val="10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"/>
          <w:w w:val="102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2"/>
          <w:w w:val="10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pacing w:val="-4"/>
          <w:sz w:val="26"/>
          <w:szCs w:val="26"/>
        </w:rPr>
        <w:t>Câu 32: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 xml:space="preserve"> H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ỗ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1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ồ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12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2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i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6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i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r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pacing w:val="1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ố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5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6</w:t>
      </w:r>
      <w:proofErr w:type="gramEnd"/>
      <w:r w:rsidRPr="004857CF">
        <w:rPr>
          <w:rFonts w:ascii="Times New Roman" w:hAnsi="Times New Roman" w:cs="Times New Roman"/>
          <w:color w:val="000000"/>
          <w:spacing w:val="1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w w:val="102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í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k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í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pacing w:val="28"/>
          <w:position w:val="-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k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ò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ế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ấ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dụ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ế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ớ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d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ì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proofErr w:type="gramStart"/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proofErr w:type="gramEnd"/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ít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pacing w:val="25"/>
          <w:position w:val="-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k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r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ị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ủ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 V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là</w:t>
      </w:r>
    </w:p>
    <w:p w:rsidR="004857CF" w:rsidRPr="004857CF" w:rsidRDefault="004857CF" w:rsidP="004857CF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pacing w:val="2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6</w:t>
      </w:r>
      <w:proofErr w:type="gramStart"/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7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2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pacing w:val="2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4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4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8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pacing w:val="7"/>
          <w:sz w:val="26"/>
          <w:szCs w:val="26"/>
        </w:rPr>
        <w:t xml:space="preserve">C.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5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6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b/>
          <w:color w:val="000000"/>
          <w:spacing w:val="2"/>
          <w:w w:val="102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pacing w:val="2"/>
          <w:w w:val="102"/>
          <w:sz w:val="26"/>
          <w:szCs w:val="26"/>
        </w:rPr>
        <w:t>2</w:t>
      </w:r>
      <w:proofErr w:type="gramStart"/>
      <w:r w:rsidRPr="004857CF">
        <w:rPr>
          <w:rFonts w:ascii="Times New Roman" w:hAnsi="Times New Roman" w:cs="Times New Roman"/>
          <w:color w:val="000000"/>
          <w:spacing w:val="-3"/>
          <w:w w:val="102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2"/>
          <w:w w:val="102"/>
          <w:sz w:val="26"/>
          <w:szCs w:val="26"/>
        </w:rPr>
        <w:t>8</w:t>
      </w:r>
      <w:proofErr w:type="gramEnd"/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.</w:t>
      </w:r>
    </w:p>
    <w:p w:rsidR="004857CF" w:rsidRPr="004857CF" w:rsidRDefault="004857CF" w:rsidP="004857CF">
      <w:pPr>
        <w:jc w:val="both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pacing w:val="-4"/>
          <w:sz w:val="26"/>
          <w:szCs w:val="26"/>
        </w:rPr>
        <w:t>Câu 33: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 xml:space="preserve"> 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ấ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ạ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ở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ứ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ứ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ề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9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k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ả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ă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g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ụ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ớ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a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i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,</w:t>
      </w:r>
      <w:r w:rsidRPr="004857CF">
        <w:rPr>
          <w:rFonts w:ascii="Times New Roman" w:hAnsi="Times New Roman" w:cs="Times New Roman"/>
          <w:color w:val="000000"/>
          <w:spacing w:val="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w w:val="102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 xml:space="preserve">ó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ô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ứ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â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ử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n</w:t>
      </w:r>
      <w:r w:rsidRPr="004857CF">
        <w:rPr>
          <w:rFonts w:ascii="Times New Roman" w:hAnsi="Times New Roman" w:cs="Times New Roman"/>
          <w:color w:val="000000"/>
          <w:spacing w:val="32"/>
          <w:position w:val="-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(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-12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ê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4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ơ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)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.</w:t>
      </w:r>
      <w:r w:rsidRPr="004857CF">
        <w:rPr>
          <w:rFonts w:ascii="Times New Roman" w:hAnsi="Times New Roman" w:cs="Times New Roman"/>
          <w:color w:val="000000"/>
          <w:spacing w:val="2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4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b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ể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b/>
          <w:color w:val="000000"/>
          <w:spacing w:val="4"/>
          <w:sz w:val="26"/>
          <w:szCs w:val="26"/>
        </w:rPr>
        <w:t>k</w:t>
      </w:r>
      <w:r w:rsidRPr="004857CF">
        <w:rPr>
          <w:rFonts w:ascii="Times New Roman" w:hAnsi="Times New Roman" w:cs="Times New Roman"/>
          <w:b/>
          <w:color w:val="000000"/>
          <w:spacing w:val="-5"/>
          <w:sz w:val="26"/>
          <w:szCs w:val="26"/>
        </w:rPr>
        <w:t>h</w:t>
      </w:r>
      <w:r w:rsidRPr="004857CF">
        <w:rPr>
          <w:rFonts w:ascii="Times New Roman" w:hAnsi="Times New Roman" w:cs="Times New Roman"/>
          <w:b/>
          <w:color w:val="000000"/>
          <w:spacing w:val="7"/>
          <w:sz w:val="26"/>
          <w:szCs w:val="26"/>
        </w:rPr>
        <w:t>ô</w:t>
      </w:r>
      <w:r w:rsidRPr="004857CF">
        <w:rPr>
          <w:rFonts w:ascii="Times New Roman" w:hAnsi="Times New Roman" w:cs="Times New Roman"/>
          <w:b/>
          <w:color w:val="000000"/>
          <w:spacing w:val="-5"/>
          <w:sz w:val="26"/>
          <w:szCs w:val="26"/>
        </w:rPr>
        <w:t>n</w:t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b/>
          <w:color w:val="000000"/>
          <w:spacing w:val="1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đúng</w:t>
      </w:r>
      <w:r w:rsidRPr="004857CF">
        <w:rPr>
          <w:rFonts w:ascii="Times New Roman" w:hAnsi="Times New Roman" w:cs="Times New Roman"/>
          <w:b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ề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w w:val="102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à</w:t>
      </w:r>
    </w:p>
    <w:p w:rsidR="004857CF" w:rsidRPr="004857CF" w:rsidRDefault="004857CF" w:rsidP="004857CF">
      <w:pPr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proofErr w:type="gramStart"/>
      <w:r w:rsidRPr="004857CF">
        <w:rPr>
          <w:rFonts w:ascii="Times New Roman" w:hAnsi="Times New Roman" w:cs="Times New Roman"/>
          <w:b/>
          <w:color w:val="000000"/>
          <w:spacing w:val="-3"/>
          <w:sz w:val="26"/>
          <w:szCs w:val="26"/>
        </w:rPr>
        <w:t xml:space="preserve">A. </w:t>
      </w:r>
      <w:r w:rsidRPr="004857CF">
        <w:rPr>
          <w:rFonts w:ascii="Times New Roman" w:hAnsi="Times New Roman" w:cs="Times New Roman"/>
          <w:color w:val="000000"/>
          <w:spacing w:val="-3"/>
          <w:sz w:val="26"/>
          <w:szCs w:val="26"/>
        </w:rPr>
        <w:t>Tr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3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w w:val="10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-5"/>
          <w:w w:val="102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7"/>
          <w:w w:val="102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3"/>
          <w:w w:val="102"/>
          <w:sz w:val="26"/>
          <w:szCs w:val="26"/>
        </w:rPr>
        <w:t>r</w:t>
      </w:r>
      <w:r w:rsidRPr="004857CF">
        <w:rPr>
          <w:rFonts w:ascii="Times New Roman" w:hAnsi="Times New Roman" w:cs="Times New Roman"/>
          <w:color w:val="000000"/>
          <w:spacing w:val="2"/>
          <w:w w:val="102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-2"/>
          <w:w w:val="102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-7"/>
          <w:w w:val="102"/>
          <w:sz w:val="26"/>
          <w:szCs w:val="26"/>
        </w:rPr>
        <w:t>y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l.</w:t>
      </w:r>
      <w:proofErr w:type="gramEnd"/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ab/>
        <w:t xml:space="preserve">        </w:t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B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=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w w:val="102"/>
          <w:sz w:val="26"/>
          <w:szCs w:val="26"/>
        </w:rPr>
        <w:t>2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.</w:t>
      </w:r>
    </w:p>
    <w:p w:rsidR="004857CF" w:rsidRPr="004857CF" w:rsidRDefault="004857CF" w:rsidP="004857CF">
      <w:pPr>
        <w:ind w:firstLine="283"/>
        <w:rPr>
          <w:rFonts w:ascii="Times New Roman" w:hAnsi="Times New Roman" w:cs="Times New Roman"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pacing w:val="-6"/>
          <w:sz w:val="26"/>
          <w:szCs w:val="26"/>
        </w:rPr>
        <w:lastRenderedPageBreak/>
        <w:t xml:space="preserve">C. </w:t>
      </w:r>
      <w:r w:rsidRPr="004857CF">
        <w:rPr>
          <w:rFonts w:ascii="Times New Roman" w:hAnsi="Times New Roman" w:cs="Times New Roman"/>
          <w:color w:val="000000"/>
          <w:spacing w:val="-6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ó</w:t>
      </w:r>
      <w:r w:rsidRPr="004857CF">
        <w:rPr>
          <w:rFonts w:ascii="Times New Roman" w:hAnsi="Times New Roman" w:cs="Times New Roman"/>
          <w:color w:val="000000"/>
          <w:spacing w:val="10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2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ô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g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ứ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ấ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ạ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ỏ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m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ã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đ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ề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u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k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i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ệ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>ủ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X.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 xml:space="preserve">                 </w:t>
      </w: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D.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N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a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>C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3</w:t>
      </w:r>
      <w:r w:rsidRPr="004857CF">
        <w:rPr>
          <w:rFonts w:ascii="Times New Roman" w:hAnsi="Times New Roman" w:cs="Times New Roman"/>
          <w:color w:val="000000"/>
          <w:spacing w:val="32"/>
          <w:position w:val="-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v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1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 xml:space="preserve">d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X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8"/>
          <w:sz w:val="26"/>
          <w:szCs w:val="26"/>
        </w:rPr>
        <w:t>d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ư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 xml:space="preserve"> t</w:t>
      </w:r>
      <w:r w:rsidRPr="004857CF">
        <w:rPr>
          <w:rFonts w:ascii="Times New Roman" w:hAnsi="Times New Roman" w:cs="Times New Roman"/>
          <w:color w:val="000000"/>
          <w:spacing w:val="-7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ì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p</w:t>
      </w:r>
      <w:r w:rsidRPr="004857CF">
        <w:rPr>
          <w:rFonts w:ascii="Times New Roman" w:hAnsi="Times New Roman" w:cs="Times New Roman"/>
          <w:color w:val="000000"/>
          <w:spacing w:val="3"/>
          <w:sz w:val="26"/>
          <w:szCs w:val="26"/>
        </w:rPr>
        <w:t>ứ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>h</w:t>
      </w:r>
      <w:r w:rsidRPr="004857CF">
        <w:rPr>
          <w:rFonts w:ascii="Times New Roman" w:hAnsi="Times New Roman" w:cs="Times New Roman"/>
          <w:color w:val="000000"/>
          <w:spacing w:val="1"/>
          <w:sz w:val="26"/>
          <w:szCs w:val="26"/>
        </w:rPr>
        <w:t>e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o</w:t>
      </w:r>
      <w:r w:rsidRPr="004857CF">
        <w:rPr>
          <w:rFonts w:ascii="Times New Roman" w:hAnsi="Times New Roman" w:cs="Times New Roman"/>
          <w:color w:val="000000"/>
          <w:spacing w:val="13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5"/>
          <w:sz w:val="26"/>
          <w:szCs w:val="26"/>
        </w:rPr>
        <w:t>t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ỉ</w:t>
      </w:r>
      <w:r w:rsidRPr="004857CF">
        <w:rPr>
          <w:rFonts w:ascii="Times New Roman" w:hAnsi="Times New Roman" w:cs="Times New Roman"/>
          <w:color w:val="000000"/>
          <w:spacing w:val="-1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5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ệ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2"/>
          <w:sz w:val="26"/>
          <w:szCs w:val="26"/>
        </w:rPr>
        <w:t>mo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pacing w:val="9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4"/>
          <w:sz w:val="26"/>
          <w:szCs w:val="26"/>
        </w:rPr>
        <w:t>l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à</w:t>
      </w:r>
      <w:r w:rsidRPr="004857CF">
        <w:rPr>
          <w:rFonts w:ascii="Times New Roman" w:hAnsi="Times New Roman" w:cs="Times New Roman"/>
          <w:color w:val="000000"/>
          <w:spacing w:val="6"/>
          <w:sz w:val="26"/>
          <w:szCs w:val="26"/>
        </w:rPr>
        <w:t xml:space="preserve"> </w:t>
      </w:r>
      <w:proofErr w:type="gramStart"/>
      <w:r w:rsidRPr="004857CF">
        <w:rPr>
          <w:rFonts w:ascii="Times New Roman" w:hAnsi="Times New Roman" w:cs="Times New Roman"/>
          <w:color w:val="000000"/>
          <w:sz w:val="26"/>
          <w:szCs w:val="26"/>
        </w:rPr>
        <w:t>1</w:t>
      </w:r>
      <w:r w:rsidRPr="004857CF">
        <w:rPr>
          <w:rFonts w:ascii="Times New Roman" w:hAnsi="Times New Roman" w:cs="Times New Roman"/>
          <w:color w:val="000000"/>
          <w:spacing w:val="7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z w:val="26"/>
          <w:szCs w:val="26"/>
        </w:rPr>
        <w:t>:</w:t>
      </w:r>
      <w:proofErr w:type="gramEnd"/>
      <w:r w:rsidRPr="004857CF">
        <w:rPr>
          <w:rFonts w:ascii="Times New Roman" w:hAnsi="Times New Roman" w:cs="Times New Roman"/>
          <w:color w:val="000000"/>
          <w:spacing w:val="-2"/>
          <w:sz w:val="26"/>
          <w:szCs w:val="26"/>
        </w:rPr>
        <w:t xml:space="preserve"> </w:t>
      </w:r>
      <w:r w:rsidRPr="004857CF">
        <w:rPr>
          <w:rFonts w:ascii="Times New Roman" w:hAnsi="Times New Roman" w:cs="Times New Roman"/>
          <w:color w:val="000000"/>
          <w:spacing w:val="-2"/>
          <w:w w:val="102"/>
          <w:sz w:val="26"/>
          <w:szCs w:val="26"/>
        </w:rPr>
        <w:t>1</w:t>
      </w:r>
      <w:r w:rsidRPr="004857CF">
        <w:rPr>
          <w:rFonts w:ascii="Times New Roman" w:hAnsi="Times New Roman" w:cs="Times New Roman"/>
          <w:color w:val="000000"/>
          <w:w w:val="102"/>
          <w:sz w:val="26"/>
          <w:szCs w:val="26"/>
        </w:rPr>
        <w:t>.</w:t>
      </w:r>
    </w:p>
    <w:p w:rsidR="004857CF" w:rsidRPr="004857CF" w:rsidRDefault="004857CF" w:rsidP="004857CF">
      <w:pPr>
        <w:jc w:val="center"/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>-------------</w:t>
      </w:r>
    </w:p>
    <w:tbl>
      <w:tblPr>
        <w:tblpPr w:leftFromText="180" w:rightFromText="180" w:vertAnchor="text" w:horzAnchor="margin" w:tblpY="1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58"/>
        <w:gridCol w:w="958"/>
        <w:gridCol w:w="957"/>
        <w:gridCol w:w="958"/>
        <w:gridCol w:w="957"/>
        <w:gridCol w:w="958"/>
        <w:gridCol w:w="958"/>
        <w:gridCol w:w="957"/>
        <w:gridCol w:w="957"/>
        <w:gridCol w:w="958"/>
      </w:tblGrid>
      <w:tr w:rsidR="004857CF" w:rsidRPr="004857CF" w:rsidTr="0032076C"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D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D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C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D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B</w:t>
            </w:r>
          </w:p>
        </w:tc>
      </w:tr>
      <w:tr w:rsidR="004857CF" w:rsidRPr="004857CF" w:rsidTr="0032076C"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1C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2C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3C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4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5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6C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7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8C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9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B</w:t>
            </w:r>
          </w:p>
        </w:tc>
      </w:tr>
      <w:tr w:rsidR="004857CF" w:rsidRPr="004857CF" w:rsidTr="0032076C"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1D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2D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3C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4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6D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7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8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9B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D</w:t>
            </w:r>
          </w:p>
        </w:tc>
      </w:tr>
      <w:tr w:rsidR="004857CF" w:rsidRPr="004857CF" w:rsidTr="0032076C"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1B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2D</w:t>
            </w:r>
          </w:p>
        </w:tc>
        <w:tc>
          <w:tcPr>
            <w:tcW w:w="984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3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4857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985" w:type="dxa"/>
          </w:tcPr>
          <w:p w:rsidR="004857CF" w:rsidRPr="004857CF" w:rsidRDefault="004857CF" w:rsidP="0032076C">
            <w:pPr>
              <w:tabs>
                <w:tab w:val="left" w:pos="2608"/>
                <w:tab w:val="left" w:pos="4939"/>
                <w:tab w:val="left" w:pos="7269"/>
              </w:tabs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</w:p>
        </w:tc>
      </w:tr>
    </w:tbl>
    <w:p w:rsidR="004857CF" w:rsidRPr="004857CF" w:rsidRDefault="004857CF" w:rsidP="004857CF">
      <w:pPr>
        <w:widowControl w:val="0"/>
        <w:tabs>
          <w:tab w:val="left" w:pos="4644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</w:pPr>
    </w:p>
    <w:p w:rsidR="004857CF" w:rsidRPr="004857CF" w:rsidRDefault="004857CF" w:rsidP="004857CF">
      <w:pPr>
        <w:tabs>
          <w:tab w:val="left" w:pos="7905"/>
        </w:tabs>
        <w:rPr>
          <w:rFonts w:ascii="Times New Roman" w:hAnsi="Times New Roman" w:cs="Times New Roman"/>
          <w:b/>
          <w:color w:val="000000"/>
          <w:sz w:val="26"/>
          <w:szCs w:val="26"/>
        </w:rPr>
      </w:pPr>
      <w:r w:rsidRPr="004857CF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                               </w:t>
      </w:r>
    </w:p>
    <w:p w:rsidR="004857CF" w:rsidRPr="004857CF" w:rsidRDefault="004857CF" w:rsidP="004857CF">
      <w:pPr>
        <w:tabs>
          <w:tab w:val="left" w:pos="7905"/>
        </w:tabs>
        <w:rPr>
          <w:rFonts w:ascii="Times New Roman" w:hAnsi="Times New Roman" w:cs="Times New Roman"/>
          <w:b/>
          <w:color w:val="000000"/>
          <w:sz w:val="26"/>
          <w:szCs w:val="26"/>
        </w:rPr>
      </w:pPr>
    </w:p>
    <w:p w:rsidR="00F22C0B" w:rsidRPr="004857CF" w:rsidRDefault="00F22C0B">
      <w:pPr>
        <w:rPr>
          <w:rFonts w:ascii="Times New Roman" w:hAnsi="Times New Roman" w:cs="Times New Roman"/>
          <w:sz w:val="26"/>
          <w:szCs w:val="26"/>
        </w:rPr>
      </w:pPr>
    </w:p>
    <w:sectPr w:rsidR="00F22C0B" w:rsidRPr="004857CF" w:rsidSect="00F22C0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4857CF"/>
    <w:rsid w:val="004857CF"/>
    <w:rsid w:val="00F22C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2C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885</Words>
  <Characters>5047</Characters>
  <Application>Microsoft Office Word</Application>
  <DocSecurity>0</DocSecurity>
  <Lines>42</Lines>
  <Paragraphs>11</Paragraphs>
  <ScaleCrop>false</ScaleCrop>
  <Company>Microsoft</Company>
  <LinksUpToDate>false</LinksUpToDate>
  <CharactersWithSpaces>5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hostviet.com</dc:creator>
  <cp:keywords/>
  <dc:description/>
  <cp:lastModifiedBy>Ghostviet.com</cp:lastModifiedBy>
  <cp:revision>1</cp:revision>
  <dcterms:created xsi:type="dcterms:W3CDTF">2017-01-05T01:00:00Z</dcterms:created>
  <dcterms:modified xsi:type="dcterms:W3CDTF">2017-01-05T01:02:00Z</dcterms:modified>
</cp:coreProperties>
</file>